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F7EA79" w14:textId="527C0AF5" w:rsidR="000B61EA" w:rsidRPr="00B3434C" w:rsidRDefault="00A341EA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1.</w:t>
      </w:r>
      <w:r w:rsidRPr="00B3434C">
        <w:rPr>
          <w:rFonts w:ascii="宋体" w:eastAsia="宋体" w:hAnsi="宋体"/>
          <w:sz w:val="24"/>
          <w:szCs w:val="24"/>
        </w:rPr>
        <w:t xml:space="preserve"> </w:t>
      </w:r>
      <w:r w:rsidRPr="00B3434C">
        <w:rPr>
          <w:rFonts w:ascii="宋体" w:eastAsia="宋体" w:hAnsi="宋体" w:hint="eastAsia"/>
          <w:sz w:val="24"/>
          <w:szCs w:val="24"/>
        </w:rPr>
        <w:t>建模</w:t>
      </w:r>
    </w:p>
    <w:p w14:paraId="7BBD2FB1" w14:textId="23DB9F93" w:rsidR="00A341EA" w:rsidRPr="00B3434C" w:rsidRDefault="00A341EA">
      <w:pPr>
        <w:rPr>
          <w:rFonts w:ascii="宋体" w:eastAsia="宋体" w:hAnsi="宋体"/>
          <w:sz w:val="24"/>
          <w:szCs w:val="24"/>
        </w:rPr>
      </w:pPr>
    </w:p>
    <w:p w14:paraId="3B85910F" w14:textId="4EE597E4" w:rsidR="00A341EA" w:rsidRPr="00B3434C" w:rsidRDefault="00A341EA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设农场1、农场2、农场3分别种甜菜x</w:t>
      </w:r>
      <w:r w:rsidRPr="00B3434C">
        <w:rPr>
          <w:rFonts w:ascii="宋体" w:eastAsia="宋体" w:hAnsi="宋体"/>
          <w:sz w:val="24"/>
          <w:szCs w:val="24"/>
        </w:rPr>
        <w:t>1</w:t>
      </w:r>
      <w:r w:rsidRPr="00B3434C">
        <w:rPr>
          <w:rFonts w:ascii="宋体" w:eastAsia="宋体" w:hAnsi="宋体" w:hint="eastAsia"/>
          <w:sz w:val="24"/>
          <w:szCs w:val="24"/>
        </w:rPr>
        <w:t>、</w:t>
      </w:r>
      <w:r w:rsidRPr="00B3434C">
        <w:rPr>
          <w:rFonts w:ascii="宋体" w:eastAsia="宋体" w:hAnsi="宋体"/>
          <w:sz w:val="24"/>
          <w:szCs w:val="24"/>
        </w:rPr>
        <w:t>x2</w:t>
      </w:r>
      <w:r w:rsidRPr="00B3434C">
        <w:rPr>
          <w:rFonts w:ascii="宋体" w:eastAsia="宋体" w:hAnsi="宋体" w:hint="eastAsia"/>
          <w:sz w:val="24"/>
          <w:szCs w:val="24"/>
        </w:rPr>
        <w:t>、</w:t>
      </w:r>
      <w:r w:rsidRPr="00B3434C">
        <w:rPr>
          <w:rFonts w:ascii="宋体" w:eastAsia="宋体" w:hAnsi="宋体"/>
          <w:sz w:val="24"/>
          <w:szCs w:val="24"/>
        </w:rPr>
        <w:t>x3</w:t>
      </w:r>
      <w:r w:rsidRPr="00B3434C">
        <w:rPr>
          <w:rFonts w:ascii="宋体" w:eastAsia="宋体" w:hAnsi="宋体" w:hint="eastAsia"/>
          <w:sz w:val="24"/>
          <w:szCs w:val="24"/>
        </w:rPr>
        <w:t>英亩，</w:t>
      </w:r>
      <w:r w:rsidR="0066442A" w:rsidRPr="00B3434C">
        <w:rPr>
          <w:rFonts w:ascii="宋体" w:eastAsia="宋体" w:hAnsi="宋体" w:hint="eastAsia"/>
          <w:sz w:val="24"/>
          <w:szCs w:val="24"/>
        </w:rPr>
        <w:t>农场1、农场2、农场3分别种棉花x4、</w:t>
      </w:r>
      <w:r w:rsidR="0066442A" w:rsidRPr="00B3434C">
        <w:rPr>
          <w:rFonts w:ascii="宋体" w:eastAsia="宋体" w:hAnsi="宋体"/>
          <w:sz w:val="24"/>
          <w:szCs w:val="24"/>
        </w:rPr>
        <w:t>x</w:t>
      </w:r>
      <w:r w:rsidR="0066442A" w:rsidRPr="00B3434C">
        <w:rPr>
          <w:rFonts w:ascii="宋体" w:eastAsia="宋体" w:hAnsi="宋体" w:hint="eastAsia"/>
          <w:sz w:val="24"/>
          <w:szCs w:val="24"/>
        </w:rPr>
        <w:t>5、</w:t>
      </w:r>
      <w:r w:rsidR="0066442A" w:rsidRPr="00B3434C">
        <w:rPr>
          <w:rFonts w:ascii="宋体" w:eastAsia="宋体" w:hAnsi="宋体"/>
          <w:sz w:val="24"/>
          <w:szCs w:val="24"/>
        </w:rPr>
        <w:t>x</w:t>
      </w:r>
      <w:r w:rsidR="0066442A" w:rsidRPr="00B3434C">
        <w:rPr>
          <w:rFonts w:ascii="宋体" w:eastAsia="宋体" w:hAnsi="宋体" w:hint="eastAsia"/>
          <w:sz w:val="24"/>
          <w:szCs w:val="24"/>
        </w:rPr>
        <w:t>6英亩，农场1、农场2、农场3分别种高粱x7、</w:t>
      </w:r>
      <w:r w:rsidR="0066442A" w:rsidRPr="00B3434C">
        <w:rPr>
          <w:rFonts w:ascii="宋体" w:eastAsia="宋体" w:hAnsi="宋体"/>
          <w:sz w:val="24"/>
          <w:szCs w:val="24"/>
        </w:rPr>
        <w:t>x</w:t>
      </w:r>
      <w:r w:rsidR="0066442A" w:rsidRPr="00B3434C">
        <w:rPr>
          <w:rFonts w:ascii="宋体" w:eastAsia="宋体" w:hAnsi="宋体" w:hint="eastAsia"/>
          <w:sz w:val="24"/>
          <w:szCs w:val="24"/>
        </w:rPr>
        <w:t>8、</w:t>
      </w:r>
      <w:r w:rsidR="0066442A" w:rsidRPr="00B3434C">
        <w:rPr>
          <w:rFonts w:ascii="宋体" w:eastAsia="宋体" w:hAnsi="宋体"/>
          <w:sz w:val="24"/>
          <w:szCs w:val="24"/>
        </w:rPr>
        <w:t>x</w:t>
      </w:r>
      <w:r w:rsidR="0066442A" w:rsidRPr="00B3434C">
        <w:rPr>
          <w:rFonts w:ascii="宋体" w:eastAsia="宋体" w:hAnsi="宋体" w:hint="eastAsia"/>
          <w:sz w:val="24"/>
          <w:szCs w:val="24"/>
        </w:rPr>
        <w:t>9英亩。</w:t>
      </w:r>
    </w:p>
    <w:p w14:paraId="5900F77E" w14:textId="77777777" w:rsidR="0066442A" w:rsidRPr="00B3434C" w:rsidRDefault="0066442A">
      <w:pPr>
        <w:rPr>
          <w:rFonts w:ascii="宋体" w:eastAsia="宋体" w:hAnsi="宋体"/>
          <w:sz w:val="24"/>
          <w:szCs w:val="24"/>
        </w:rPr>
      </w:pPr>
    </w:p>
    <w:p w14:paraId="4E0B25D8" w14:textId="62A5558B" w:rsidR="0066442A" w:rsidRPr="00B3434C" w:rsidRDefault="0066442A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根据约束条件得到如下方程组：</w:t>
      </w:r>
    </w:p>
    <w:p w14:paraId="7BCFA68F" w14:textId="212AB6E4" w:rsidR="0066442A" w:rsidRDefault="0066442A">
      <w:r w:rsidRPr="0066442A">
        <w:rPr>
          <w:position w:val="-192"/>
        </w:rPr>
        <w:object w:dxaOrig="4239" w:dyaOrig="3960" w14:anchorId="39A848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pt;height:198pt" o:ole="">
            <v:imagedata r:id="rId6" o:title=""/>
          </v:shape>
          <o:OLEObject Type="Embed" ProgID="Equation.DSMT4" ShapeID="_x0000_i1025" DrawAspect="Content" ObjectID="_1656499993" r:id="rId7"/>
        </w:object>
      </w:r>
    </w:p>
    <w:p w14:paraId="7EB7091D" w14:textId="77777777" w:rsidR="0066442A" w:rsidRPr="00B3434C" w:rsidRDefault="0066442A">
      <w:pPr>
        <w:rPr>
          <w:rFonts w:ascii="宋体" w:eastAsia="宋体" w:hAnsi="宋体"/>
          <w:sz w:val="24"/>
          <w:szCs w:val="24"/>
        </w:rPr>
      </w:pPr>
    </w:p>
    <w:p w14:paraId="4A86B0BE" w14:textId="4F1CB89E" w:rsidR="0066442A" w:rsidRPr="00B3434C" w:rsidRDefault="0066442A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需要求最大净收益为：</w:t>
      </w:r>
    </w:p>
    <w:p w14:paraId="1BE37305" w14:textId="6E41810F" w:rsidR="0066442A" w:rsidRDefault="0066442A">
      <w:r w:rsidRPr="0066442A">
        <w:rPr>
          <w:position w:val="-12"/>
        </w:rPr>
        <w:object w:dxaOrig="6380" w:dyaOrig="360" w14:anchorId="63C129FF">
          <v:shape id="_x0000_i1026" type="#_x0000_t75" style="width:319.1pt;height:18pt" o:ole="">
            <v:imagedata r:id="rId8" o:title=""/>
          </v:shape>
          <o:OLEObject Type="Embed" ProgID="Equation.DSMT4" ShapeID="_x0000_i1026" DrawAspect="Content" ObjectID="_1656499994" r:id="rId9"/>
        </w:object>
      </w:r>
    </w:p>
    <w:p w14:paraId="620118FA" w14:textId="5F282AD3" w:rsidR="00B347AD" w:rsidRDefault="00B347AD"/>
    <w:p w14:paraId="22FFD219" w14:textId="60888E4B" w:rsidR="00B347AD" w:rsidRPr="00B3434C" w:rsidRDefault="00B347AD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化为MATLAB对应形式为：</w:t>
      </w:r>
    </w:p>
    <w:p w14:paraId="71C7C390" w14:textId="768F4C07" w:rsidR="00B347AD" w:rsidRDefault="00B347AD">
      <w:r w:rsidRPr="00B347AD">
        <w:rPr>
          <w:position w:val="-252"/>
        </w:rPr>
        <w:object w:dxaOrig="6800" w:dyaOrig="5160" w14:anchorId="34179480">
          <v:shape id="_x0000_i1027" type="#_x0000_t75" style="width:339.8pt;height:258pt" o:ole="">
            <v:imagedata r:id="rId10" o:title=""/>
          </v:shape>
          <o:OLEObject Type="Embed" ProgID="Equation.DSMT4" ShapeID="_x0000_i1027" DrawAspect="Content" ObjectID="_1656499995" r:id="rId11"/>
        </w:object>
      </w:r>
    </w:p>
    <w:p w14:paraId="7264A7C5" w14:textId="019DF26B" w:rsidR="00D530B2" w:rsidRDefault="00D530B2">
      <w:r w:rsidRPr="0066442A">
        <w:rPr>
          <w:position w:val="-12"/>
        </w:rPr>
        <w:object w:dxaOrig="6660" w:dyaOrig="360" w14:anchorId="1A851AE4">
          <v:shape id="_x0000_i1028" type="#_x0000_t75" style="width:333.25pt;height:18pt" o:ole="">
            <v:imagedata r:id="rId12" o:title=""/>
          </v:shape>
          <o:OLEObject Type="Embed" ProgID="Equation.DSMT4" ShapeID="_x0000_i1028" DrawAspect="Content" ObjectID="_1656499996" r:id="rId13"/>
        </w:object>
      </w:r>
    </w:p>
    <w:p w14:paraId="63E7FD1A" w14:textId="5EB05CC4" w:rsidR="00D530B2" w:rsidRPr="00B3434C" w:rsidRDefault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lastRenderedPageBreak/>
        <w:t>根据此模型运用MATLAB计算得到结果：</w:t>
      </w:r>
    </w:p>
    <w:p w14:paraId="2EE3C6D6" w14:textId="34E80C1A" w:rsidR="00D530B2" w:rsidRPr="00B3434C" w:rsidRDefault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收益最高的种植方案为，</w:t>
      </w:r>
    </w:p>
    <w:p w14:paraId="71083F69" w14:textId="06061E72" w:rsidR="00D530B2" w:rsidRPr="00B3434C" w:rsidRDefault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农场1种植133/3英亩甜菜、100英亩棉花、0英亩高粱，</w:t>
      </w:r>
    </w:p>
    <w:p w14:paraId="70764238" w14:textId="03929C43" w:rsidR="00D530B2" w:rsidRPr="00B3434C" w:rsidRDefault="00D530B2" w:rsidP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农场2种植100英亩甜菜、250英亩棉花、0英亩高粱，</w:t>
      </w:r>
    </w:p>
    <w:p w14:paraId="3EF6A8EE" w14:textId="161C2907" w:rsidR="00D530B2" w:rsidRPr="00B3434C" w:rsidRDefault="00D530B2" w:rsidP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农场3种植25英亩甜菜、150英亩棉花、0英亩高粱，</w:t>
      </w:r>
    </w:p>
    <w:p w14:paraId="2A815716" w14:textId="6360DF00" w:rsidR="00D530B2" w:rsidRPr="00B3434C" w:rsidRDefault="00D530B2" w:rsidP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最大收益约为</w:t>
      </w:r>
      <m:oMath>
        <m:r>
          <w:rPr>
            <w:rFonts w:ascii="Cambria Math" w:eastAsia="宋体" w:hAnsi="Cambria Math" w:hint="eastAsia"/>
            <w:sz w:val="24"/>
            <w:szCs w:val="24"/>
          </w:rPr>
          <m:t>6.33</m:t>
        </m:r>
        <m:r>
          <w:rPr>
            <w:rFonts w:ascii="MS Gothic" w:eastAsia="MS Gothic" w:hAnsi="MS Gothic" w:cs="MS Gothic" w:hint="eastAsia"/>
            <w:sz w:val="24"/>
            <w:szCs w:val="24"/>
          </w:rPr>
          <m:t>*</m:t>
        </m:r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5</m:t>
            </m:r>
          </m:sup>
        </m:sSup>
      </m:oMath>
      <w:r w:rsidRPr="00B3434C">
        <w:rPr>
          <w:rFonts w:ascii="宋体" w:eastAsia="宋体" w:hAnsi="宋体" w:hint="eastAsia"/>
          <w:sz w:val="24"/>
          <w:szCs w:val="24"/>
        </w:rPr>
        <w:t>美元。</w:t>
      </w:r>
    </w:p>
    <w:p w14:paraId="1657E59C" w14:textId="451046A5" w:rsidR="000D1FEC" w:rsidRPr="00B3434C" w:rsidRDefault="000D1FEC" w:rsidP="00D530B2">
      <w:pPr>
        <w:rPr>
          <w:rFonts w:ascii="宋体" w:eastAsia="宋体" w:hAnsi="宋体"/>
          <w:sz w:val="24"/>
          <w:szCs w:val="24"/>
        </w:rPr>
      </w:pPr>
    </w:p>
    <w:p w14:paraId="1C7311E4" w14:textId="64524FCC" w:rsidR="000D1FEC" w:rsidRPr="00B3434C" w:rsidRDefault="000D1FEC" w:rsidP="00D530B2">
      <w:pPr>
        <w:rPr>
          <w:rFonts w:ascii="宋体" w:eastAsia="宋体" w:hAnsi="宋体"/>
          <w:sz w:val="24"/>
          <w:szCs w:val="24"/>
        </w:rPr>
      </w:pPr>
      <w:r w:rsidRPr="00B3434C">
        <w:rPr>
          <w:rFonts w:ascii="宋体" w:eastAsia="宋体" w:hAnsi="宋体" w:hint="eastAsia"/>
          <w:sz w:val="24"/>
          <w:szCs w:val="24"/>
        </w:rPr>
        <w:t>2.</w:t>
      </w:r>
      <w:r w:rsidRPr="00B3434C">
        <w:rPr>
          <w:rFonts w:ascii="宋体" w:eastAsia="宋体" w:hAnsi="宋体"/>
          <w:sz w:val="24"/>
          <w:szCs w:val="24"/>
        </w:rPr>
        <w:t xml:space="preserve"> </w:t>
      </w:r>
      <w:r w:rsidRPr="00B3434C">
        <w:rPr>
          <w:rFonts w:ascii="宋体" w:eastAsia="宋体" w:hAnsi="宋体" w:hint="eastAsia"/>
          <w:sz w:val="24"/>
          <w:szCs w:val="24"/>
        </w:rPr>
        <w:t>使用</w:t>
      </w:r>
      <w:r w:rsidRPr="00B3434C">
        <w:rPr>
          <w:rFonts w:ascii="宋体" w:eastAsia="宋体" w:hAnsi="宋体"/>
          <w:sz w:val="24"/>
          <w:szCs w:val="24"/>
        </w:rPr>
        <w:t>MATLAB</w:t>
      </w:r>
      <w:r w:rsidRPr="00B3434C">
        <w:rPr>
          <w:rFonts w:ascii="宋体" w:eastAsia="宋体" w:hAnsi="宋体" w:hint="eastAsia"/>
          <w:sz w:val="24"/>
          <w:szCs w:val="24"/>
        </w:rPr>
        <w:t>求解代码</w:t>
      </w:r>
    </w:p>
    <w:p w14:paraId="44CC399F" w14:textId="77777777" w:rsidR="000D1FEC" w:rsidRPr="00D530B2" w:rsidRDefault="000D1FEC" w:rsidP="00D530B2"/>
    <w:p w14:paraId="6D63C735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clc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>;</w:t>
      </w:r>
    </w:p>
    <w:p w14:paraId="27DE271A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>clear;</w:t>
      </w:r>
    </w:p>
    <w:p w14:paraId="108EEB30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>close all;</w:t>
      </w:r>
    </w:p>
    <w:p w14:paraId="55E142A3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</w:p>
    <w:p w14:paraId="3DC65BE1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>f = [-</w:t>
      </w:r>
      <w:proofErr w:type="gramStart"/>
      <w:r w:rsidRPr="000846EE">
        <w:rPr>
          <w:rFonts w:ascii="Calibri" w:hAnsi="Calibri" w:cs="Calibri"/>
          <w:kern w:val="0"/>
          <w:sz w:val="24"/>
          <w:szCs w:val="24"/>
        </w:rPr>
        <w:t>1000,-</w:t>
      </w:r>
      <w:proofErr w:type="gramEnd"/>
      <w:r w:rsidRPr="000846EE">
        <w:rPr>
          <w:rFonts w:ascii="Calibri" w:hAnsi="Calibri" w:cs="Calibri"/>
          <w:kern w:val="0"/>
          <w:sz w:val="24"/>
          <w:szCs w:val="24"/>
        </w:rPr>
        <w:t>1000,-1000,-750,-750,-750,-250,-250,-250];</w:t>
      </w:r>
    </w:p>
    <w:p w14:paraId="7DBF9975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>a = [1,0,0,1,0,0,1,0,0;</w:t>
      </w:r>
    </w:p>
    <w:p w14:paraId="3A6F0BB9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1,0,0,1,0,0,1,0;</w:t>
      </w:r>
    </w:p>
    <w:p w14:paraId="5121998A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0,1,0,0,1,0,0,1;</w:t>
      </w:r>
    </w:p>
    <w:p w14:paraId="110C1B1A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3,0,0,2,0,0,1,0,0;</w:t>
      </w:r>
    </w:p>
    <w:p w14:paraId="1878715D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3,0,0,2,0,0,1,0;</w:t>
      </w:r>
    </w:p>
    <w:p w14:paraId="5FA1CA1C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0,3,0,0,2,0,0,1;</w:t>
      </w:r>
    </w:p>
    <w:p w14:paraId="5CD37F65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1,1,1,0,0,0,0,0,0;</w:t>
      </w:r>
    </w:p>
    <w:p w14:paraId="38CB1CC2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0,0,1,1,1,0,0,0;</w:t>
      </w:r>
    </w:p>
    <w:p w14:paraId="631B1ADD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0,0,0,0,0,0,1,1,1];</w:t>
      </w:r>
    </w:p>
    <w:p w14:paraId="21E268B4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b = [400,600,300,600,800,375,600,500,325];</w:t>
      </w:r>
    </w:p>
    <w:p w14:paraId="05D781C2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aeq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 xml:space="preserve"> = [1/</w:t>
      </w:r>
      <w:proofErr w:type="gramStart"/>
      <w:r w:rsidRPr="000846EE">
        <w:rPr>
          <w:rFonts w:ascii="Calibri" w:hAnsi="Calibri" w:cs="Calibri"/>
          <w:kern w:val="0"/>
          <w:sz w:val="24"/>
          <w:szCs w:val="24"/>
        </w:rPr>
        <w:t>400,-</w:t>
      </w:r>
      <w:proofErr w:type="gramEnd"/>
      <w:r w:rsidRPr="000846EE">
        <w:rPr>
          <w:rFonts w:ascii="Calibri" w:hAnsi="Calibri" w:cs="Calibri"/>
          <w:kern w:val="0"/>
          <w:sz w:val="24"/>
          <w:szCs w:val="24"/>
        </w:rPr>
        <w:t>1/600,0,1/400,-1/600,0,1/400,-1/600,0;</w:t>
      </w:r>
    </w:p>
    <w:p w14:paraId="3799A414" w14:textId="2D520E0A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      1/400,</w:t>
      </w:r>
      <w:proofErr w:type="gramStart"/>
      <w:r w:rsidRPr="000846EE">
        <w:rPr>
          <w:rFonts w:ascii="Calibri" w:hAnsi="Calibri" w:cs="Calibri"/>
          <w:kern w:val="0"/>
          <w:sz w:val="24"/>
          <w:szCs w:val="24"/>
        </w:rPr>
        <w:t>0,-</w:t>
      </w:r>
      <w:proofErr w:type="gramEnd"/>
      <w:r w:rsidRPr="000846EE">
        <w:rPr>
          <w:rFonts w:ascii="Calibri" w:hAnsi="Calibri" w:cs="Calibri"/>
          <w:kern w:val="0"/>
          <w:sz w:val="24"/>
          <w:szCs w:val="24"/>
        </w:rPr>
        <w:t>1/300,1/400,0,-1/300,1/400,0,-1/300];</w:t>
      </w:r>
    </w:p>
    <w:p w14:paraId="1C385A60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beq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 xml:space="preserve"> = [0,0];</w:t>
      </w:r>
    </w:p>
    <w:p w14:paraId="38EFD6D0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lb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 xml:space="preserve"> = [0,0,0,0,0,0,0,0,0];</w:t>
      </w:r>
    </w:p>
    <w:p w14:paraId="6410BD68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</w:p>
    <w:p w14:paraId="713F226F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[</w:t>
      </w:r>
      <w:proofErr w:type="spellStart"/>
      <w:proofErr w:type="gramStart"/>
      <w:r w:rsidRPr="000846EE">
        <w:rPr>
          <w:rFonts w:ascii="Calibri" w:hAnsi="Calibri" w:cs="Calibri"/>
          <w:kern w:val="0"/>
          <w:sz w:val="24"/>
          <w:szCs w:val="24"/>
        </w:rPr>
        <w:t>x,fval</w:t>
      </w:r>
      <w:proofErr w:type="spellEnd"/>
      <w:proofErr w:type="gramEnd"/>
      <w:r w:rsidRPr="000846EE">
        <w:rPr>
          <w:rFonts w:ascii="Calibri" w:hAnsi="Calibri" w:cs="Calibri"/>
          <w:kern w:val="0"/>
          <w:sz w:val="24"/>
          <w:szCs w:val="24"/>
        </w:rPr>
        <w:t xml:space="preserve">] = 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linprog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>(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f,a,b,aeq,beq,lb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>);</w:t>
      </w:r>
    </w:p>
    <w:p w14:paraId="1E18EC7F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</w:p>
    <w:p w14:paraId="3D357477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x</w:t>
      </w:r>
    </w:p>
    <w:p w14:paraId="46C1D923" w14:textId="77777777" w:rsidR="000D1FEC" w:rsidRPr="000846EE" w:rsidRDefault="000D1FEC" w:rsidP="000D1FEC">
      <w:pPr>
        <w:autoSpaceDE w:val="0"/>
        <w:autoSpaceDN w:val="0"/>
        <w:adjustRightInd w:val="0"/>
        <w:jc w:val="left"/>
        <w:rPr>
          <w:rFonts w:ascii="Calibri" w:hAnsi="Calibri" w:cs="Calibri"/>
          <w:kern w:val="0"/>
          <w:sz w:val="24"/>
          <w:szCs w:val="24"/>
        </w:rPr>
      </w:pPr>
      <w:r w:rsidRPr="000846EE">
        <w:rPr>
          <w:rFonts w:ascii="Calibri" w:hAnsi="Calibri" w:cs="Calibri"/>
          <w:kern w:val="0"/>
          <w:sz w:val="24"/>
          <w:szCs w:val="24"/>
        </w:rPr>
        <w:t xml:space="preserve"> 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max_profit</w:t>
      </w:r>
      <w:proofErr w:type="spellEnd"/>
      <w:r w:rsidRPr="000846EE">
        <w:rPr>
          <w:rFonts w:ascii="Calibri" w:hAnsi="Calibri" w:cs="Calibri"/>
          <w:kern w:val="0"/>
          <w:sz w:val="24"/>
          <w:szCs w:val="24"/>
        </w:rPr>
        <w:t xml:space="preserve"> = -</w:t>
      </w:r>
      <w:proofErr w:type="spellStart"/>
      <w:r w:rsidRPr="000846EE">
        <w:rPr>
          <w:rFonts w:ascii="Calibri" w:hAnsi="Calibri" w:cs="Calibri"/>
          <w:kern w:val="0"/>
          <w:sz w:val="24"/>
          <w:szCs w:val="24"/>
        </w:rPr>
        <w:t>fval</w:t>
      </w:r>
      <w:proofErr w:type="spellEnd"/>
    </w:p>
    <w:p w14:paraId="1C0284D4" w14:textId="6CF790AE" w:rsidR="00D530B2" w:rsidRPr="00D530B2" w:rsidRDefault="00D530B2"/>
    <w:sectPr w:rsidR="00D530B2" w:rsidRPr="00D530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A1E45E" w14:textId="77777777" w:rsidR="00C102DB" w:rsidRDefault="00C102DB" w:rsidP="000846EE">
      <w:r>
        <w:separator/>
      </w:r>
    </w:p>
  </w:endnote>
  <w:endnote w:type="continuationSeparator" w:id="0">
    <w:p w14:paraId="0AFAE240" w14:textId="77777777" w:rsidR="00C102DB" w:rsidRDefault="00C102DB" w:rsidP="000846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8F874C" w14:textId="77777777" w:rsidR="00C102DB" w:rsidRDefault="00C102DB" w:rsidP="000846EE">
      <w:r>
        <w:separator/>
      </w:r>
    </w:p>
  </w:footnote>
  <w:footnote w:type="continuationSeparator" w:id="0">
    <w:p w14:paraId="0F3CC4A4" w14:textId="77777777" w:rsidR="00C102DB" w:rsidRDefault="00C102DB" w:rsidP="000846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41EA"/>
    <w:rsid w:val="000846EE"/>
    <w:rsid w:val="000B61EA"/>
    <w:rsid w:val="000D1FEC"/>
    <w:rsid w:val="00641469"/>
    <w:rsid w:val="00656815"/>
    <w:rsid w:val="0066442A"/>
    <w:rsid w:val="00A341EA"/>
    <w:rsid w:val="00B3434C"/>
    <w:rsid w:val="00B347AD"/>
    <w:rsid w:val="00C102DB"/>
    <w:rsid w:val="00D53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33B478"/>
  <w15:chartTrackingRefBased/>
  <w15:docId w15:val="{14B3A1B5-7950-489B-B008-DD66464E5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46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46E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46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46E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142</Words>
  <Characters>814</Characters>
  <Application>Microsoft Office Word</Application>
  <DocSecurity>0</DocSecurity>
  <Lines>6</Lines>
  <Paragraphs>1</Paragraphs>
  <ScaleCrop>false</ScaleCrop>
  <Company/>
  <LinksUpToDate>false</LinksUpToDate>
  <CharactersWithSpaces>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 Alone</dc:creator>
  <cp:keywords/>
  <dc:description/>
  <cp:lastModifiedBy>Leonard Alone</cp:lastModifiedBy>
  <cp:revision>5</cp:revision>
  <dcterms:created xsi:type="dcterms:W3CDTF">2020-07-17T05:32:00Z</dcterms:created>
  <dcterms:modified xsi:type="dcterms:W3CDTF">2020-07-17T06:06:00Z</dcterms:modified>
</cp:coreProperties>
</file>